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3"/>
  </p:notesMasterIdLst>
  <p:sldIdLst>
    <p:sldId id="256" r:id="rId3"/>
    <p:sldId id="264" r:id="rId4"/>
    <p:sldId id="265" r:id="rId5"/>
    <p:sldId id="266" r:id="rId6"/>
    <p:sldId id="267" r:id="rId7"/>
    <p:sldId id="268" r:id="rId8"/>
    <p:sldId id="258" r:id="rId9"/>
    <p:sldId id="259" r:id="rId10"/>
    <p:sldId id="263" r:id="rId11"/>
    <p:sldId id="262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98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microsoft.com/office/2015/10/relationships/revisionInfo" Target="revisionInfo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6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6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6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6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6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6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6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73BB0B-C6E0-4A97-8C57-AA2347424B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1: Practicing </a:t>
            </a:r>
            <a:r>
              <a:rPr lang="en-US" dirty="0" smtClean="0"/>
              <a:t>integration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7FA67BB-A5FB-491D-8676-FF73A37F65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D8A9E04-9745-4BF1-8EB3-4254B3A86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22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96D751-29E8-4EC7-8A6A-0255F9A1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ily reca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B4C5326-8C6B-4ABB-84E6-071E5D546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MB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6DE4806-250F-4E4A-826B-F4D2260E7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825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CL" noProof="0" dirty="0"/>
              <a:t>Una i</a:t>
            </a:r>
            <a:r>
              <a:rPr lang="es-CL" dirty="0" err="1"/>
              <a:t>ntrodución</a:t>
            </a:r>
            <a:r>
              <a:rPr lang="es-CL" dirty="0"/>
              <a:t> de la integración numérica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719032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Stats reading group on Bayesian inference</a:t>
            </a:r>
          </a:p>
          <a:p>
            <a:pPr defTabSz="914400"/>
            <a:r>
              <a:rPr lang="es-CL" kern="0" dirty="0"/>
              <a:t>27 Marzo </a:t>
            </a:r>
            <a:r>
              <a:rPr lang="en-US" kern="0" dirty="0"/>
              <a:t>2018</a:t>
            </a:r>
          </a:p>
          <a:p>
            <a:pPr defTabSz="914400"/>
            <a:r>
              <a:rPr lang="en-US" kern="0" dirty="0"/>
              <a:t>University of Concepción, Chile</a:t>
            </a:r>
          </a:p>
          <a:p>
            <a:pPr defTabSz="914400"/>
            <a:r>
              <a:rPr lang="en-US" kern="0" dirty="0"/>
              <a:t>Cole </a:t>
            </a:r>
            <a:r>
              <a:rPr lang="en-US" kern="0" dirty="0" err="1"/>
              <a:t>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679111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Example</a:t>
            </a:r>
            <a:r>
              <a:rPr lang="es-CL" noProof="0" dirty="0"/>
              <a:t>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dirty="0"/>
              <a:t>Supone solo un dato (</a:t>
            </a:r>
            <a:r>
              <a:rPr lang="es-CL" sz="2400" i="1" dirty="0"/>
              <a:t>y</a:t>
            </a:r>
            <a:r>
              <a:rPr lang="es-CL" sz="240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dirty="0"/>
              <a:t> no es conocido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dirty="0"/>
              <a:t>. La prior=</a:t>
            </a:r>
            <a:r>
              <a:rPr lang="es-CL" sz="2400" i="1" dirty="0"/>
              <a:t>p(θ)~N(μ</a:t>
            </a:r>
            <a:r>
              <a:rPr lang="es-CL" sz="2400" i="1" baseline="-25000" dirty="0"/>
              <a:t>0</a:t>
            </a:r>
            <a:r>
              <a:rPr lang="es-CL" sz="2400" i="1" dirty="0"/>
              <a:t>,τ</a:t>
            </a:r>
            <a:r>
              <a:rPr lang="es-CL" sz="2400" i="1" baseline="-25000" dirty="0"/>
              <a:t> 0</a:t>
            </a:r>
            <a:r>
              <a:rPr lang="es-CL" sz="2400" i="1" dirty="0"/>
              <a:t>)</a:t>
            </a:r>
          </a:p>
          <a:p>
            <a:endParaRPr lang="es-CL" sz="2400" i="1" noProof="0" dirty="0"/>
          </a:p>
          <a:p>
            <a:endParaRPr lang="es-CL" sz="2400" i="1" noProof="0" dirty="0"/>
          </a:p>
          <a:p>
            <a:endParaRPr lang="es-CL" sz="2400" i="1" noProof="0" dirty="0"/>
          </a:p>
          <a:p>
            <a:r>
              <a:rPr lang="es-CL" sz="2400" noProof="0" dirty="0"/>
              <a:t>Es una distribución normal:</a:t>
            </a:r>
          </a:p>
          <a:p>
            <a:pPr marL="0" indent="0">
              <a:buNone/>
            </a:pPr>
            <a:r>
              <a:rPr lang="es-CL" sz="2400" noProof="0" dirty="0"/>
              <a:t> </a:t>
            </a:r>
          </a:p>
          <a:p>
            <a:endParaRPr lang="es-CL" sz="2400" noProof="0" dirty="0"/>
          </a:p>
          <a:p>
            <a:r>
              <a:rPr lang="es-CL" sz="2400" dirty="0"/>
              <a:t>Cómo calculamos probabilidades de la </a:t>
            </a:r>
            <a:r>
              <a:rPr lang="es-CL" sz="2400" noProof="0" dirty="0"/>
              <a:t>posteriori?</a:t>
            </a:r>
          </a:p>
          <a:p>
            <a:r>
              <a:rPr lang="es-CL" sz="2400" b="1" noProof="0" dirty="0"/>
              <a:t>Tenemos que integrarla!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6500" y="2247106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39880" imgH="533160" progId="Equation.DSMT4">
                  <p:embed/>
                </p:oleObj>
              </mc:Choice>
              <mc:Fallback>
                <p:oleObj name="Equation" r:id="rId3" imgW="1739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2247106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99692C83-57AF-4A76-A47E-2CAFA1D7FC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53617" y="2076561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3617" y="2076561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B4CAC16-AD28-4A60-AEF9-584CB8A651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64D35E86-5756-46B2-9561-90EBF81E82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AD5FC48A-A28D-4FA4-9B76-321EC51C6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3925" y="4028568"/>
          <a:ext cx="2884989" cy="6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3925" y="4028568"/>
                        <a:ext cx="2884989" cy="67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2323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/>
              </a:bodyPr>
              <a:lstStyle/>
              <a:p>
                <a:r>
                  <a:rPr lang="es-CL" b="0" noProof="0" dirty="0"/>
                  <a:t>P.ej. </a:t>
                </a:r>
                <a14:m>
                  <m:oMath xmlns:m="http://schemas.openxmlformats.org/officeDocument/2006/math">
                    <m:r>
                      <a:rPr lang="es-CL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CL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0</m:t>
                        </m:r>
                      </m:e>
                    </m:d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  <m:e>
                        <m:box>
                          <m:boxPr>
                            <m:ctrlPr>
                              <a:rPr lang="es-CL" b="0" i="1" noProof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s-CL" b="0" i="1" noProof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s-CL" b="0" i="1" noProof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CL" b="0" i="1" noProof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sSup>
                                      <m:sSupPr>
                                        <m:ctrlPr>
                                          <a:rPr lang="es-CL" b="0" i="1" noProof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CL" i="1" noProof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s-CL" b="0" i="1" noProof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</m:e>
                        </m:box>
                        <m:r>
                          <m:rPr>
                            <m:sty m:val="p"/>
                          </m:rPr>
                          <a:rPr lang="es-CL" b="0" i="0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</m:e>
                    </m:nary>
                  </m:oMath>
                </a14:m>
                <a:r>
                  <a:rPr lang="es-CL" noProof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CL" b="0" i="0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box>
                      <m:boxPr>
                        <m:ctrlPr>
                          <a:rPr lang="es-CL" i="1" noProof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CL" i="1" noProof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s-CL" i="1" noProof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CL" i="1" noProof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s-CL" i="1" noProof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box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s-CL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s-CL" noProof="0" dirty="0"/>
                  <a:t>	</a:t>
                </a:r>
              </a:p>
              <a:p>
                <a:r>
                  <a:rPr lang="es-CL" noProof="0" dirty="0"/>
                  <a:t>Es exacto…</a:t>
                </a:r>
              </a:p>
              <a:p>
                <a:r>
                  <a:rPr lang="es-CL" dirty="0"/>
                  <a:t>Es rápido…</a:t>
                </a:r>
              </a:p>
              <a:p>
                <a:r>
                  <a:rPr lang="es-CL" dirty="0"/>
                  <a:t>…E</a:t>
                </a:r>
                <a:r>
                  <a:rPr lang="es-CL" noProof="0" dirty="0"/>
                  <a:t>s </a:t>
                </a:r>
                <a:r>
                  <a:rPr lang="es-CL" dirty="0"/>
                  <a:t>arduo para </a:t>
                </a:r>
                <a:br>
                  <a:rPr lang="es-CL" dirty="0"/>
                </a:br>
                <a:r>
                  <a:rPr lang="es-CL" dirty="0"/>
                  <a:t>modelos reales (complejos)</a:t>
                </a:r>
                <a:endParaRPr lang="es-CL" noProof="0" dirty="0"/>
              </a:p>
              <a:p>
                <a:pPr marL="0" indent="0">
                  <a:buNone/>
                </a:pPr>
                <a:endParaRPr lang="es-CL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>
                <a:blip r:embed="rId2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373081" y="4191934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pnorm(q=0, mean=mu1, sd=tau1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[1] 0.9412376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norm(p=c(0.025, .975), mean=mu1, sd=tau1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[1] -1.5765225  0.176522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1106DF4-79E6-485D-91AD-12514AB50B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366" r="5783" b="13732"/>
          <a:stretch/>
        </p:blipFill>
        <p:spPr>
          <a:xfrm>
            <a:off x="5467047" y="1931988"/>
            <a:ext cx="3676953" cy="170656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CL" noProof="0" dirty="0"/>
              <a:t>Método 1: Integración analítica </a:t>
            </a:r>
          </a:p>
        </p:txBody>
      </p:sp>
    </p:spTree>
    <p:extLst>
      <p:ext uri="{BB962C8B-B14F-4D97-AF65-F5344CB8AC3E}">
        <p14:creationId xmlns:p14="http://schemas.microsoft.com/office/powerpoint/2010/main" val="504527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26"/>
            <a:ext cx="8229600" cy="4987899"/>
          </a:xfrm>
        </p:spPr>
        <p:txBody>
          <a:bodyPr>
            <a:normAutofit/>
          </a:bodyPr>
          <a:lstStyle/>
          <a:p>
            <a:r>
              <a:rPr lang="es-CL" sz="2800" noProof="0" dirty="0"/>
              <a:t>Idea </a:t>
            </a:r>
            <a:r>
              <a:rPr lang="es-CL" sz="2800" dirty="0"/>
              <a:t>= generar muestras aleatorias y calcular porcentajes para aproximar probabilidades 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457200" y="2123436"/>
            <a:ext cx="84957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0, mean=mu1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tau1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1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c(0.025, 0.975)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14731923 -0.0884233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2DC4D84-CFC0-4018-96F1-48944859E404}"/>
              </a:ext>
            </a:extLst>
          </p:cNvPr>
          <p:cNvSpPr txBox="1"/>
          <p:nvPr/>
        </p:nvSpPr>
        <p:spPr>
          <a:xfrm>
            <a:off x="324144" y="4561265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x &lt;- rnorm(1e6, mean=mu1, sd=tau1) 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0.940683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probs=c(0.025, 0.975)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5768345  0.1790194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7B68671-DBD1-4256-8B71-9AF9C9398CC2}"/>
              </a:ext>
            </a:extLst>
          </p:cNvPr>
          <p:cNvSpPr txBox="1"/>
          <p:nvPr/>
        </p:nvSpPr>
        <p:spPr>
          <a:xfrm>
            <a:off x="4705054" y="2716453"/>
            <a:ext cx="207737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Porcentaje de x&lt;0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181D5654-BA2D-4CC7-A94F-9EE66B5E0D3A}"/>
              </a:ext>
            </a:extLst>
          </p:cNvPr>
          <p:cNvCxnSpPr>
            <a:cxnSpLocks/>
            <a:stCxn id="5" idx="1"/>
          </p:cNvCxnSpPr>
          <p:nvPr/>
        </p:nvCxnSpPr>
        <p:spPr>
          <a:xfrm flipH="1" flipV="1">
            <a:off x="4286250" y="2792186"/>
            <a:ext cx="418804" cy="108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7398E67B-227A-4E28-9A9B-07011C05B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7813"/>
            <a:ext cx="8601075" cy="1139825"/>
          </a:xfrm>
        </p:spPr>
        <p:txBody>
          <a:bodyPr/>
          <a:lstStyle/>
          <a:p>
            <a:r>
              <a:rPr lang="es-CL" noProof="0" dirty="0"/>
              <a:t>Método 2: I</a:t>
            </a:r>
            <a:r>
              <a:rPr lang="es-CL" dirty="0" err="1"/>
              <a:t>ntegración</a:t>
            </a:r>
            <a:r>
              <a:rPr lang="es-CL" dirty="0"/>
              <a:t> por Monte Carlo</a:t>
            </a:r>
            <a:endParaRPr lang="es-CL" noProof="0" dirty="0"/>
          </a:p>
        </p:txBody>
      </p:sp>
    </p:spTree>
    <p:extLst>
      <p:ext uri="{BB962C8B-B14F-4D97-AF65-F5344CB8AC3E}">
        <p14:creationId xmlns:p14="http://schemas.microsoft.com/office/powerpoint/2010/main" val="24726035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 lnSpcReduction="10000"/>
          </a:bodyPr>
          <a:lstStyle/>
          <a:p>
            <a:r>
              <a:rPr lang="es-CL" noProof="0" dirty="0"/>
              <a:t>Para poder implementarlo necesitamos conocer la forma exacta de la </a:t>
            </a:r>
            <a:r>
              <a:rPr lang="es-CL" dirty="0"/>
              <a:t>distribución a posteriori como en el ejemplo anterior con </a:t>
            </a:r>
            <a:r>
              <a:rPr lang="es-CL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endParaRPr lang="es-C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CL" b="1" u="sng" dirty="0"/>
              <a:t>Sin embargo, esta situación es muy raro</a:t>
            </a:r>
            <a:endParaRPr lang="es-CL" dirty="0"/>
          </a:p>
          <a:p>
            <a:r>
              <a:rPr lang="es-CL" noProof="0" dirty="0"/>
              <a:t>En este método mientras más muestras generamos mejor será la aproximación </a:t>
            </a:r>
          </a:p>
          <a:p>
            <a:endParaRPr lang="es-CL" noProof="0" dirty="0"/>
          </a:p>
          <a:p>
            <a:r>
              <a:rPr lang="es-CL" noProof="0" dirty="0"/>
              <a:t>Que hacemos cuando no podemos usar los métodos anteriore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59885AEA-3B96-4C9A-B0B4-C6A263C24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CL" noProof="0" dirty="0"/>
              <a:t>Método 2: Monte Carlo </a:t>
            </a:r>
            <a:r>
              <a:rPr lang="es-CL" dirty="0"/>
              <a:t>integración </a:t>
            </a:r>
            <a:endParaRPr lang="es-CL" noProof="0" dirty="0"/>
          </a:p>
        </p:txBody>
      </p:sp>
    </p:spTree>
    <p:extLst>
      <p:ext uri="{BB962C8B-B14F-4D97-AF65-F5344CB8AC3E}">
        <p14:creationId xmlns:p14="http://schemas.microsoft.com/office/powerpoint/2010/main" val="244511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996655-ABA8-4C5E-81F7-49BBAFC60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Numerical integr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425222-AF68-4CE5-9FAA-63E3F25C5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tical integration</a:t>
            </a:r>
          </a:p>
          <a:p>
            <a:r>
              <a:rPr lang="en-US" dirty="0" smtClean="0"/>
              <a:t>Numerical integration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1CD62E9-C597-4247-B02E-335E73A0F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19605"/>
              </p:ext>
            </p:extLst>
          </p:nvPr>
        </p:nvGraphicFramePr>
        <p:xfrm>
          <a:off x="752475" y="4138613"/>
          <a:ext cx="72517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C1CD62E9-C597-4247-B02E-335E73A0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4138613"/>
                        <a:ext cx="7251700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4EAA114-0ABF-49C8-A1AD-423E96F74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1562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1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nalytical w/ uniform, triangl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op the constant and integrate from –</a:t>
            </a:r>
            <a:r>
              <a:rPr lang="en-US" dirty="0" err="1" smtClean="0"/>
              <a:t>inf</a:t>
            </a:r>
            <a:r>
              <a:rPr lang="en-US" dirty="0" smtClean="0"/>
              <a:t> to inf. What does this equal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2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umerical integration of normal et a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dependent ev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ery far out in tail. Compare to </a:t>
            </a:r>
            <a:r>
              <a:rPr lang="en-US" dirty="0" err="1" smtClean="0"/>
              <a:t>pnorm</a:t>
            </a:r>
            <a:r>
              <a:rPr lang="en-US" dirty="0" smtClean="0"/>
              <a:t>. Why failing?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lot mean of samples vs replicate to show convergenc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66823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20</TotalTime>
  <Words>320</Words>
  <Application>Microsoft Office PowerPoint</Application>
  <PresentationFormat>On-screen Show (4:3)</PresentationFormat>
  <Paragraphs>6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Wingdings</vt:lpstr>
      <vt:lpstr>Theme1</vt:lpstr>
      <vt:lpstr>Office Theme</vt:lpstr>
      <vt:lpstr>Equation</vt:lpstr>
      <vt:lpstr>Lab 1: Practicing integration</vt:lpstr>
      <vt:lpstr>Una introdución de la integración numérica </vt:lpstr>
      <vt:lpstr>Example I</vt:lpstr>
      <vt:lpstr>Método 1: Integración analítica </vt:lpstr>
      <vt:lpstr>Método 2: Integración por Monte Carlo</vt:lpstr>
      <vt:lpstr>Método 2: Monte Carlo integración </vt:lpstr>
      <vt:lpstr>Review: Numerical integration</vt:lpstr>
      <vt:lpstr>Homework 1.1 </vt:lpstr>
      <vt:lpstr>Homework 1.2 </vt:lpstr>
      <vt:lpstr>Daily recap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Monnahan</cp:lastModifiedBy>
  <cp:revision>23</cp:revision>
  <dcterms:created xsi:type="dcterms:W3CDTF">2017-12-04T19:09:31Z</dcterms:created>
  <dcterms:modified xsi:type="dcterms:W3CDTF">2019-01-07T07:36:10Z</dcterms:modified>
</cp:coreProperties>
</file>